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F7B6D4" w14:textId="153610B1" w:rsidR="004C00D9" w:rsidRPr="0090622A" w:rsidRDefault="004C00D9" w:rsidP="0015769A">
      <w:pPr>
        <w:pStyle w:val="NoSpacing"/>
        <w:spacing w:line="324" w:lineRule="auto"/>
        <w:jc w:val="center"/>
        <w:rPr>
          <w:rFonts w:ascii="Arial" w:hAnsi="Arial" w:cs="Arial"/>
          <w:b/>
          <w:sz w:val="26"/>
          <w:szCs w:val="26"/>
        </w:rPr>
      </w:pPr>
      <w:r w:rsidRPr="0090622A">
        <w:rPr>
          <w:rFonts w:ascii="Arial" w:hAnsi="Arial" w:cs="Arial"/>
          <w:b/>
          <w:sz w:val="26"/>
          <w:szCs w:val="26"/>
        </w:rPr>
        <w:t xml:space="preserve">MA TRẬN ĐỀ KIỂM TRA </w:t>
      </w:r>
      <w:r w:rsidR="00351E63">
        <w:rPr>
          <w:rFonts w:ascii="Arial" w:hAnsi="Arial" w:cs="Arial"/>
          <w:b/>
          <w:sz w:val="26"/>
          <w:szCs w:val="26"/>
        </w:rPr>
        <w:t xml:space="preserve">CUỐI </w:t>
      </w:r>
      <w:r w:rsidRPr="0090622A">
        <w:rPr>
          <w:rFonts w:ascii="Arial" w:hAnsi="Arial" w:cs="Arial"/>
          <w:b/>
          <w:sz w:val="26"/>
          <w:szCs w:val="26"/>
        </w:rPr>
        <w:t>HKI NĂM HỌC 202</w:t>
      </w:r>
      <w:r w:rsidR="006A14F3">
        <w:rPr>
          <w:rFonts w:ascii="Arial" w:hAnsi="Arial" w:cs="Arial"/>
          <w:b/>
          <w:sz w:val="26"/>
          <w:szCs w:val="26"/>
        </w:rPr>
        <w:t>3</w:t>
      </w:r>
      <w:r w:rsidRPr="0090622A">
        <w:rPr>
          <w:rFonts w:ascii="Arial" w:hAnsi="Arial" w:cs="Arial"/>
          <w:b/>
          <w:sz w:val="26"/>
          <w:szCs w:val="26"/>
        </w:rPr>
        <w:t>-202</w:t>
      </w:r>
      <w:r w:rsidR="006A14F3">
        <w:rPr>
          <w:rFonts w:ascii="Arial" w:hAnsi="Arial" w:cs="Arial"/>
          <w:b/>
          <w:sz w:val="26"/>
          <w:szCs w:val="26"/>
        </w:rPr>
        <w:t>4</w:t>
      </w:r>
    </w:p>
    <w:p w14:paraId="392DA09C" w14:textId="05C6C80B" w:rsidR="004C00D9" w:rsidRPr="0090622A" w:rsidRDefault="004C00D9" w:rsidP="0015769A">
      <w:pPr>
        <w:pStyle w:val="NoSpacing"/>
        <w:spacing w:line="324" w:lineRule="auto"/>
        <w:jc w:val="center"/>
        <w:rPr>
          <w:rFonts w:ascii="Arial" w:hAnsi="Arial" w:cs="Arial"/>
          <w:b/>
          <w:sz w:val="26"/>
          <w:szCs w:val="26"/>
        </w:rPr>
      </w:pPr>
      <w:r w:rsidRPr="0090622A">
        <w:rPr>
          <w:rFonts w:ascii="Arial" w:hAnsi="Arial" w:cs="Arial"/>
          <w:b/>
          <w:sz w:val="26"/>
          <w:szCs w:val="26"/>
        </w:rPr>
        <w:t>MÔN</w:t>
      </w:r>
      <w:r w:rsidR="00351E63">
        <w:rPr>
          <w:rFonts w:ascii="Arial" w:hAnsi="Arial" w:cs="Arial"/>
          <w:b/>
          <w:sz w:val="26"/>
          <w:szCs w:val="26"/>
        </w:rPr>
        <w:t xml:space="preserve"> </w:t>
      </w:r>
      <w:r w:rsidRPr="0090622A">
        <w:rPr>
          <w:rFonts w:ascii="Arial" w:hAnsi="Arial" w:cs="Arial"/>
          <w:b/>
          <w:sz w:val="26"/>
          <w:szCs w:val="26"/>
        </w:rPr>
        <w:t>TOÁN 9</w:t>
      </w:r>
    </w:p>
    <w:tbl>
      <w:tblPr>
        <w:tblStyle w:val="TableGrid"/>
        <w:tblpPr w:leftFromText="180" w:rightFromText="180" w:vertAnchor="page" w:horzAnchor="margin" w:tblpXSpec="center" w:tblpY="2146"/>
        <w:tblW w:w="5000" w:type="pct"/>
        <w:tblLook w:val="01E0" w:firstRow="1" w:lastRow="1" w:firstColumn="1" w:lastColumn="1" w:noHBand="0" w:noVBand="0"/>
      </w:tblPr>
      <w:tblGrid>
        <w:gridCol w:w="2495"/>
        <w:gridCol w:w="2484"/>
        <w:gridCol w:w="3186"/>
        <w:gridCol w:w="2544"/>
        <w:gridCol w:w="2348"/>
        <w:gridCol w:w="1333"/>
      </w:tblGrid>
      <w:tr w:rsidR="00794938" w:rsidRPr="0090622A" w14:paraId="477BE860" w14:textId="77777777" w:rsidTr="00A75F19">
        <w:tc>
          <w:tcPr>
            <w:tcW w:w="86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6773FFD" w14:textId="77777777" w:rsidR="004C00D9" w:rsidRPr="0090622A" w:rsidRDefault="004C00D9" w:rsidP="0015769A">
            <w:pPr>
              <w:spacing w:line="324" w:lineRule="auto"/>
              <w:jc w:val="righ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Cấp độ</w:t>
            </w:r>
          </w:p>
          <w:p w14:paraId="47DE930B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  <w:p w14:paraId="40BBE76F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Chủ đề</w:t>
            </w:r>
          </w:p>
        </w:tc>
        <w:tc>
          <w:tcPr>
            <w:tcW w:w="863" w:type="pct"/>
            <w:vMerge w:val="restart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3AA7062" w14:textId="77777777" w:rsidR="004C00D9" w:rsidRPr="0090622A" w:rsidRDefault="004C00D9" w:rsidP="0015769A">
            <w:pPr>
              <w:spacing w:line="324" w:lineRule="auto"/>
              <w:jc w:val="center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Nhận biết</w:t>
            </w:r>
          </w:p>
        </w:tc>
        <w:tc>
          <w:tcPr>
            <w:tcW w:w="1107" w:type="pct"/>
            <w:vMerge w:val="restart"/>
            <w:shd w:val="clear" w:color="auto" w:fill="D9D9D9" w:themeFill="background1" w:themeFillShade="D9"/>
            <w:vAlign w:val="center"/>
          </w:tcPr>
          <w:p w14:paraId="3CA61806" w14:textId="77777777" w:rsidR="004C00D9" w:rsidRPr="0090622A" w:rsidRDefault="004C00D9" w:rsidP="0015769A">
            <w:pPr>
              <w:spacing w:line="324" w:lineRule="auto"/>
              <w:jc w:val="center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Thông hiểu</w:t>
            </w:r>
          </w:p>
        </w:tc>
        <w:tc>
          <w:tcPr>
            <w:tcW w:w="1700" w:type="pct"/>
            <w:gridSpan w:val="2"/>
            <w:shd w:val="clear" w:color="auto" w:fill="D9D9D9" w:themeFill="background1" w:themeFillShade="D9"/>
            <w:vAlign w:val="center"/>
          </w:tcPr>
          <w:p w14:paraId="4AF46F67" w14:textId="77777777" w:rsidR="004C00D9" w:rsidRPr="0090622A" w:rsidRDefault="004C00D9" w:rsidP="0015769A">
            <w:pPr>
              <w:spacing w:line="324" w:lineRule="auto"/>
              <w:jc w:val="center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Vận dụng</w:t>
            </w:r>
          </w:p>
        </w:tc>
        <w:tc>
          <w:tcPr>
            <w:tcW w:w="463" w:type="pct"/>
            <w:vMerge w:val="restart"/>
            <w:shd w:val="clear" w:color="auto" w:fill="D9D9D9" w:themeFill="background1" w:themeFillShade="D9"/>
            <w:vAlign w:val="center"/>
          </w:tcPr>
          <w:p w14:paraId="1E62985D" w14:textId="77777777" w:rsidR="004C00D9" w:rsidRPr="0090622A" w:rsidRDefault="004C00D9" w:rsidP="0015769A">
            <w:pPr>
              <w:spacing w:line="324" w:lineRule="auto"/>
              <w:jc w:val="center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Tổng</w:t>
            </w:r>
          </w:p>
        </w:tc>
      </w:tr>
      <w:tr w:rsidR="00794938" w:rsidRPr="0090622A" w14:paraId="1BFA0C73" w14:textId="77777777" w:rsidTr="00A75F19">
        <w:trPr>
          <w:trHeight w:val="466"/>
        </w:trPr>
        <w:tc>
          <w:tcPr>
            <w:tcW w:w="86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778E7460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</w:tc>
        <w:tc>
          <w:tcPr>
            <w:tcW w:w="863" w:type="pct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2F138E59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</w:tc>
        <w:tc>
          <w:tcPr>
            <w:tcW w:w="1107" w:type="pct"/>
            <w:vMerge/>
            <w:tcBorders>
              <w:bottom w:val="single" w:sz="4" w:space="0" w:color="auto"/>
            </w:tcBorders>
            <w:vAlign w:val="center"/>
          </w:tcPr>
          <w:p w14:paraId="1C48AF65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</w:tc>
        <w:tc>
          <w:tcPr>
            <w:tcW w:w="884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B7D7EF9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Cấp độ thấp</w:t>
            </w:r>
          </w:p>
        </w:tc>
        <w:tc>
          <w:tcPr>
            <w:tcW w:w="816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87CE2AA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Cấp độ cao</w:t>
            </w:r>
          </w:p>
        </w:tc>
        <w:tc>
          <w:tcPr>
            <w:tcW w:w="463" w:type="pct"/>
            <w:vMerge/>
            <w:tcBorders>
              <w:bottom w:val="single" w:sz="4" w:space="0" w:color="auto"/>
            </w:tcBorders>
          </w:tcPr>
          <w:p w14:paraId="3A103CD2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</w:tc>
      </w:tr>
      <w:tr w:rsidR="00794938" w:rsidRPr="0090622A" w14:paraId="7BCD6B42" w14:textId="77777777" w:rsidTr="0090622A">
        <w:trPr>
          <w:trHeight w:val="768"/>
        </w:trPr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62BC482E" w14:textId="34AD682A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. Căn bậc hai</w:t>
            </w:r>
          </w:p>
        </w:tc>
        <w:tc>
          <w:tcPr>
            <w:tcW w:w="863" w:type="pct"/>
          </w:tcPr>
          <w:p w14:paraId="6C29F396" w14:textId="6EEDC9D7" w:rsidR="004C00D9" w:rsidRPr="0090622A" w:rsidRDefault="00877F23" w:rsidP="0015769A">
            <w:pPr>
              <w:spacing w:line="324" w:lineRule="auto"/>
              <w:jc w:val="left"/>
              <w:rPr>
                <w:color w:val="auto"/>
                <w:spacing w:val="-8"/>
                <w:sz w:val="26"/>
                <w:szCs w:val="26"/>
              </w:rPr>
            </w:pPr>
            <w:r>
              <w:rPr>
                <w:color w:val="auto"/>
                <w:spacing w:val="-8"/>
                <w:sz w:val="26"/>
                <w:szCs w:val="26"/>
              </w:rPr>
              <w:t>Khai phương một tích, thương</w:t>
            </w:r>
            <w:r w:rsidR="0015769A">
              <w:rPr>
                <w:color w:val="auto"/>
                <w:spacing w:val="-8"/>
                <w:sz w:val="26"/>
                <w:szCs w:val="26"/>
              </w:rPr>
              <w:t>. Đưa thừa số ra ngoài dấu căn</w:t>
            </w:r>
          </w:p>
        </w:tc>
        <w:tc>
          <w:tcPr>
            <w:tcW w:w="1107" w:type="pct"/>
          </w:tcPr>
          <w:p w14:paraId="2072AA65" w14:textId="2BDBFB59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 xml:space="preserve"> </w:t>
            </w:r>
            <w:r w:rsidR="00D52745" w:rsidRPr="0090622A">
              <w:rPr>
                <w:color w:val="auto"/>
                <w:sz w:val="26"/>
                <w:szCs w:val="26"/>
              </w:rPr>
              <w:t>Thu gọn biểu thức (không có căn chữ)</w:t>
            </w:r>
          </w:p>
        </w:tc>
        <w:tc>
          <w:tcPr>
            <w:tcW w:w="884" w:type="pct"/>
          </w:tcPr>
          <w:p w14:paraId="69FFA38E" w14:textId="37BDDC35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0F3267A4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1BBEA505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</w:tc>
      </w:tr>
      <w:tr w:rsidR="00794938" w:rsidRPr="0090622A" w14:paraId="0E9DD721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1298B6E5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câu:</w:t>
            </w:r>
          </w:p>
          <w:p w14:paraId="07AD22AC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điểm:</w:t>
            </w:r>
          </w:p>
          <w:p w14:paraId="1817CBCC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Tỉ lệ:</w:t>
            </w:r>
          </w:p>
        </w:tc>
        <w:tc>
          <w:tcPr>
            <w:tcW w:w="863" w:type="pct"/>
          </w:tcPr>
          <w:p w14:paraId="63F20422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569580F0" w14:textId="6C7D662D" w:rsidR="004C00D9" w:rsidRPr="0090622A" w:rsidRDefault="00D52745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0</w:t>
            </w:r>
          </w:p>
          <w:p w14:paraId="4080694E" w14:textId="022C3E1B" w:rsidR="004C00D9" w:rsidRPr="0090622A" w:rsidRDefault="00D52745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0</w:t>
            </w:r>
            <w:r w:rsidR="004C00D9" w:rsidRPr="0090622A">
              <w:rPr>
                <w:color w:val="auto"/>
                <w:sz w:val="26"/>
                <w:szCs w:val="26"/>
              </w:rPr>
              <w:t>%</w:t>
            </w:r>
          </w:p>
        </w:tc>
        <w:tc>
          <w:tcPr>
            <w:tcW w:w="1107" w:type="pct"/>
          </w:tcPr>
          <w:p w14:paraId="1954A151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5EBD5AF1" w14:textId="3D15B96C" w:rsidR="004C00D9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</w:t>
            </w:r>
            <w:r w:rsidR="004C00D9" w:rsidRPr="0090622A">
              <w:rPr>
                <w:color w:val="auto"/>
                <w:sz w:val="26"/>
                <w:szCs w:val="26"/>
              </w:rPr>
              <w:t>0</w:t>
            </w:r>
          </w:p>
          <w:p w14:paraId="2156CA6F" w14:textId="59EBA503" w:rsidR="004C00D9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0</w:t>
            </w:r>
            <w:r w:rsidR="004C00D9" w:rsidRPr="0090622A">
              <w:rPr>
                <w:color w:val="auto"/>
                <w:sz w:val="26"/>
                <w:szCs w:val="26"/>
              </w:rPr>
              <w:t>%</w:t>
            </w:r>
          </w:p>
        </w:tc>
        <w:tc>
          <w:tcPr>
            <w:tcW w:w="884" w:type="pct"/>
          </w:tcPr>
          <w:p w14:paraId="19A0D9F8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4AD6CA2C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2D16D3FA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2</w:t>
            </w:r>
          </w:p>
          <w:p w14:paraId="5FCED710" w14:textId="496D6C7F" w:rsidR="004C00D9" w:rsidRPr="0090622A" w:rsidRDefault="00D52745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2,0</w:t>
            </w:r>
          </w:p>
          <w:p w14:paraId="1D1D7853" w14:textId="29FECB04" w:rsidR="004C00D9" w:rsidRPr="0090622A" w:rsidRDefault="00D52745" w:rsidP="0015769A">
            <w:pPr>
              <w:spacing w:line="324" w:lineRule="auto"/>
              <w:rPr>
                <w:b/>
                <w:color w:val="auto"/>
                <w:sz w:val="26"/>
                <w:szCs w:val="26"/>
                <w:highlight w:val="yellow"/>
              </w:rPr>
            </w:pPr>
            <w:r w:rsidRPr="0090622A">
              <w:rPr>
                <w:color w:val="auto"/>
                <w:sz w:val="26"/>
                <w:szCs w:val="26"/>
              </w:rPr>
              <w:t>20</w:t>
            </w:r>
            <w:r w:rsidR="004C00D9" w:rsidRPr="0090622A">
              <w:rPr>
                <w:color w:val="auto"/>
                <w:sz w:val="26"/>
                <w:szCs w:val="26"/>
              </w:rPr>
              <w:t>%</w:t>
            </w:r>
          </w:p>
        </w:tc>
      </w:tr>
      <w:tr w:rsidR="00794938" w:rsidRPr="0090622A" w14:paraId="720C77AB" w14:textId="77777777" w:rsidTr="0090622A">
        <w:trPr>
          <w:trHeight w:val="321"/>
        </w:trPr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5852D1B2" w14:textId="41738CA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2. Hàm số y = ax + b</w:t>
            </w:r>
          </w:p>
        </w:tc>
        <w:tc>
          <w:tcPr>
            <w:tcW w:w="863" w:type="pct"/>
          </w:tcPr>
          <w:p w14:paraId="7C438927" w14:textId="282E5636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pacing w:val="-8"/>
                <w:sz w:val="26"/>
                <w:szCs w:val="26"/>
              </w:rPr>
            </w:pPr>
            <w:r w:rsidRPr="0090622A">
              <w:rPr>
                <w:color w:val="auto"/>
                <w:spacing w:val="-8"/>
                <w:sz w:val="26"/>
                <w:szCs w:val="26"/>
              </w:rPr>
              <w:t>Vẽ (D) và (D’)</w:t>
            </w:r>
          </w:p>
        </w:tc>
        <w:tc>
          <w:tcPr>
            <w:tcW w:w="1107" w:type="pct"/>
          </w:tcPr>
          <w:p w14:paraId="45F1A829" w14:textId="1FE1F27D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Tìm tọa độ giao điểm của (D) và(D’)</w:t>
            </w:r>
          </w:p>
        </w:tc>
        <w:tc>
          <w:tcPr>
            <w:tcW w:w="884" w:type="pct"/>
          </w:tcPr>
          <w:p w14:paraId="62CD04A2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6E37AF96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69580D8B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</w:tc>
      </w:tr>
      <w:tr w:rsidR="00794938" w:rsidRPr="0090622A" w14:paraId="724F5F9B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6357C3B8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câu:</w:t>
            </w:r>
          </w:p>
          <w:p w14:paraId="38FC5990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điểm:</w:t>
            </w:r>
          </w:p>
          <w:p w14:paraId="4404BC7C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Tỉ lệ:</w:t>
            </w:r>
          </w:p>
        </w:tc>
        <w:tc>
          <w:tcPr>
            <w:tcW w:w="863" w:type="pct"/>
          </w:tcPr>
          <w:p w14:paraId="04BFAC5B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4843C13A" w14:textId="0712C1BA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.0</w:t>
            </w:r>
          </w:p>
          <w:p w14:paraId="6A58A150" w14:textId="5DD8A714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  <w:r w:rsidR="00D4129C" w:rsidRPr="0090622A">
              <w:rPr>
                <w:color w:val="auto"/>
                <w:sz w:val="26"/>
                <w:szCs w:val="26"/>
              </w:rPr>
              <w:t>0</w:t>
            </w:r>
            <w:r w:rsidRPr="0090622A">
              <w:rPr>
                <w:color w:val="auto"/>
                <w:sz w:val="26"/>
                <w:szCs w:val="26"/>
              </w:rPr>
              <w:t>%</w:t>
            </w:r>
          </w:p>
        </w:tc>
        <w:tc>
          <w:tcPr>
            <w:tcW w:w="1107" w:type="pct"/>
          </w:tcPr>
          <w:p w14:paraId="653172B2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350A0170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0,5</w:t>
            </w:r>
          </w:p>
          <w:p w14:paraId="5BE5F94E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5%</w:t>
            </w:r>
          </w:p>
        </w:tc>
        <w:tc>
          <w:tcPr>
            <w:tcW w:w="884" w:type="pct"/>
          </w:tcPr>
          <w:p w14:paraId="209A1A73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52F583F2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2FD3B069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2</w:t>
            </w:r>
          </w:p>
          <w:p w14:paraId="67236949" w14:textId="22380A2D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5</w:t>
            </w:r>
          </w:p>
          <w:p w14:paraId="548AF7C0" w14:textId="3E1E3128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  <w:highlight w:val="yellow"/>
              </w:rPr>
            </w:pPr>
            <w:r w:rsidRPr="0090622A">
              <w:rPr>
                <w:color w:val="auto"/>
                <w:sz w:val="26"/>
                <w:szCs w:val="26"/>
              </w:rPr>
              <w:t>15%</w:t>
            </w:r>
          </w:p>
        </w:tc>
      </w:tr>
      <w:tr w:rsidR="00794938" w:rsidRPr="0090622A" w14:paraId="1F67B98D" w14:textId="77777777" w:rsidTr="0090622A">
        <w:trPr>
          <w:trHeight w:val="1020"/>
        </w:trPr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6A13BBDC" w14:textId="76C3BE04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3. Giải phương trình chứa căn</w:t>
            </w:r>
          </w:p>
        </w:tc>
        <w:tc>
          <w:tcPr>
            <w:tcW w:w="863" w:type="pct"/>
          </w:tcPr>
          <w:p w14:paraId="121ADF2F" w14:textId="77777777" w:rsidR="004C00D9" w:rsidRPr="0090622A" w:rsidRDefault="004C00D9" w:rsidP="0015769A">
            <w:pPr>
              <w:spacing w:line="324" w:lineRule="auto"/>
              <w:rPr>
                <w:color w:val="auto"/>
                <w:spacing w:val="-8"/>
                <w:sz w:val="26"/>
                <w:szCs w:val="26"/>
              </w:rPr>
            </w:pPr>
          </w:p>
        </w:tc>
        <w:tc>
          <w:tcPr>
            <w:tcW w:w="1107" w:type="pct"/>
          </w:tcPr>
          <w:p w14:paraId="75BA168F" w14:textId="77777777" w:rsidR="004C00D9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PT đưa về dạng:</w:t>
            </w:r>
          </w:p>
          <w:p w14:paraId="2BF0D602" w14:textId="66631120" w:rsidR="00877F23" w:rsidRPr="00877F23" w:rsidRDefault="00877F23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877F23">
              <w:rPr>
                <w:color w:val="auto"/>
                <w:position w:val="-34"/>
                <w:sz w:val="26"/>
                <w:szCs w:val="26"/>
              </w:rPr>
              <w:object w:dxaOrig="840" w:dyaOrig="800" w14:anchorId="2EF866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9pt;height:40.1pt" o:ole="">
                  <v:imagedata r:id="rId5" o:title=""/>
                </v:shape>
                <o:OLEObject Type="Embed" ProgID="Equation.DSMT4" ShapeID="_x0000_i1025" DrawAspect="Content" ObjectID="_1763222589" r:id="rId6"/>
              </w:object>
            </w:r>
          </w:p>
        </w:tc>
        <w:tc>
          <w:tcPr>
            <w:tcW w:w="884" w:type="pct"/>
          </w:tcPr>
          <w:p w14:paraId="514ECC96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570B89BB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70AFB2B5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</w:p>
        </w:tc>
      </w:tr>
      <w:tr w:rsidR="00794938" w:rsidRPr="0090622A" w14:paraId="4A2500B3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694609FF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câu:</w:t>
            </w:r>
          </w:p>
          <w:p w14:paraId="3EFA692F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điểm:</w:t>
            </w:r>
          </w:p>
          <w:p w14:paraId="27A1F8FB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Tỉ lệ:</w:t>
            </w:r>
          </w:p>
        </w:tc>
        <w:tc>
          <w:tcPr>
            <w:tcW w:w="863" w:type="pct"/>
          </w:tcPr>
          <w:p w14:paraId="0BD984E9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1107" w:type="pct"/>
          </w:tcPr>
          <w:p w14:paraId="32CC9C50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6E956F58" w14:textId="71074F6B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0</w:t>
            </w:r>
          </w:p>
          <w:p w14:paraId="75DD6B57" w14:textId="03535041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0%</w:t>
            </w:r>
          </w:p>
        </w:tc>
        <w:tc>
          <w:tcPr>
            <w:tcW w:w="884" w:type="pct"/>
          </w:tcPr>
          <w:p w14:paraId="4A6BE9DB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28F75D23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34BCD4BE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4B3A4C5F" w14:textId="69326AD1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0</w:t>
            </w:r>
          </w:p>
          <w:p w14:paraId="1690C011" w14:textId="73E7166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  <w:highlight w:val="yellow"/>
              </w:rPr>
            </w:pPr>
            <w:r w:rsidRPr="0090622A">
              <w:rPr>
                <w:color w:val="auto"/>
                <w:sz w:val="26"/>
                <w:szCs w:val="26"/>
              </w:rPr>
              <w:t>10%</w:t>
            </w:r>
          </w:p>
        </w:tc>
      </w:tr>
      <w:tr w:rsidR="00794938" w:rsidRPr="0090622A" w14:paraId="07392408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0898B988" w14:textId="565C3D6B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lastRenderedPageBreak/>
              <w:t xml:space="preserve">4. Bài toán thực tế </w:t>
            </w:r>
            <w:r w:rsidR="00D4129C" w:rsidRPr="0090622A">
              <w:rPr>
                <w:b/>
                <w:color w:val="auto"/>
                <w:sz w:val="26"/>
                <w:szCs w:val="26"/>
              </w:rPr>
              <w:t>về hàm số bậc nhất</w:t>
            </w:r>
          </w:p>
        </w:tc>
        <w:tc>
          <w:tcPr>
            <w:tcW w:w="863" w:type="pct"/>
            <w:vAlign w:val="center"/>
          </w:tcPr>
          <w:p w14:paraId="66125C76" w14:textId="6EF55E3D" w:rsidR="004C00D9" w:rsidRPr="0090622A" w:rsidRDefault="0015769A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Cho trước hàm số biết hệ số a, b</w:t>
            </w:r>
          </w:p>
        </w:tc>
        <w:tc>
          <w:tcPr>
            <w:tcW w:w="1107" w:type="pct"/>
            <w:vAlign w:val="center"/>
          </w:tcPr>
          <w:p w14:paraId="697214B3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84" w:type="pct"/>
            <w:vAlign w:val="center"/>
          </w:tcPr>
          <w:p w14:paraId="5890FE34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  <w:vAlign w:val="center"/>
          </w:tcPr>
          <w:p w14:paraId="4D74EF4D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  <w:vAlign w:val="center"/>
          </w:tcPr>
          <w:p w14:paraId="1A0D31B8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</w:tr>
      <w:tr w:rsidR="00794938" w:rsidRPr="0090622A" w14:paraId="105892F9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3628059F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câu:</w:t>
            </w:r>
          </w:p>
          <w:p w14:paraId="386C7FE0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điểm:</w:t>
            </w:r>
          </w:p>
          <w:p w14:paraId="3572896B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Tỉ lệ:</w:t>
            </w:r>
          </w:p>
        </w:tc>
        <w:tc>
          <w:tcPr>
            <w:tcW w:w="863" w:type="pct"/>
          </w:tcPr>
          <w:p w14:paraId="060EADEF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7C33580D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0,5</w:t>
            </w:r>
          </w:p>
          <w:p w14:paraId="58C5EDB2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5%</w:t>
            </w:r>
          </w:p>
        </w:tc>
        <w:tc>
          <w:tcPr>
            <w:tcW w:w="1107" w:type="pct"/>
          </w:tcPr>
          <w:p w14:paraId="3C3CB2FC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7FAB47E8" w14:textId="7DCA9FF1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0,5</w:t>
            </w:r>
          </w:p>
          <w:p w14:paraId="68F291BB" w14:textId="44C8C6D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5%</w:t>
            </w:r>
          </w:p>
        </w:tc>
        <w:tc>
          <w:tcPr>
            <w:tcW w:w="884" w:type="pct"/>
          </w:tcPr>
          <w:p w14:paraId="3CCD95EA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35FD09D3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476EB8FF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2</w:t>
            </w:r>
          </w:p>
          <w:p w14:paraId="7DBBE434" w14:textId="7C5FB454" w:rsidR="004C00D9" w:rsidRPr="0090622A" w:rsidRDefault="00F51B2A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0.75</w:t>
            </w:r>
          </w:p>
          <w:p w14:paraId="2C2E895E" w14:textId="54870B0B" w:rsidR="004C00D9" w:rsidRPr="0090622A" w:rsidRDefault="00F51B2A" w:rsidP="0015769A">
            <w:pPr>
              <w:spacing w:line="324" w:lineRule="auto"/>
              <w:rPr>
                <w:b/>
                <w:color w:val="auto"/>
                <w:sz w:val="26"/>
                <w:szCs w:val="26"/>
                <w:highlight w:val="yellow"/>
              </w:rPr>
            </w:pPr>
            <w:r w:rsidRPr="0090622A">
              <w:rPr>
                <w:color w:val="auto"/>
                <w:sz w:val="26"/>
                <w:szCs w:val="26"/>
              </w:rPr>
              <w:t>7,5</w:t>
            </w:r>
            <w:r w:rsidR="004C00D9" w:rsidRPr="0090622A">
              <w:rPr>
                <w:color w:val="auto"/>
                <w:sz w:val="26"/>
                <w:szCs w:val="26"/>
              </w:rPr>
              <w:t>%</w:t>
            </w:r>
          </w:p>
        </w:tc>
      </w:tr>
      <w:tr w:rsidR="00794938" w:rsidRPr="0090622A" w14:paraId="76C46E12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310B1A4C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5. Bài toán thực tế hình</w:t>
            </w:r>
          </w:p>
        </w:tc>
        <w:tc>
          <w:tcPr>
            <w:tcW w:w="863" w:type="pct"/>
            <w:vAlign w:val="center"/>
          </w:tcPr>
          <w:p w14:paraId="11FCA629" w14:textId="19D05042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</w:p>
        </w:tc>
        <w:tc>
          <w:tcPr>
            <w:tcW w:w="1107" w:type="pct"/>
            <w:vAlign w:val="center"/>
          </w:tcPr>
          <w:p w14:paraId="247F307D" w14:textId="67A3ACB2" w:rsidR="004C00D9" w:rsidRPr="0090622A" w:rsidRDefault="00235AE6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Ứng dụng tỉ số lượng giác của góc nhọn</w:t>
            </w:r>
          </w:p>
        </w:tc>
        <w:tc>
          <w:tcPr>
            <w:tcW w:w="884" w:type="pct"/>
            <w:vAlign w:val="center"/>
          </w:tcPr>
          <w:p w14:paraId="3E73EABA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  <w:vAlign w:val="center"/>
          </w:tcPr>
          <w:p w14:paraId="0000A7B5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  <w:vAlign w:val="center"/>
          </w:tcPr>
          <w:p w14:paraId="342E7ED5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</w:tr>
      <w:tr w:rsidR="00794938" w:rsidRPr="0090622A" w14:paraId="6B4E4425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68BF951C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câu:</w:t>
            </w:r>
          </w:p>
          <w:p w14:paraId="18C834A8" w14:textId="77777777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Số điểm:</w:t>
            </w:r>
          </w:p>
          <w:p w14:paraId="5398D092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Tỉ lệ:</w:t>
            </w:r>
          </w:p>
        </w:tc>
        <w:tc>
          <w:tcPr>
            <w:tcW w:w="863" w:type="pct"/>
          </w:tcPr>
          <w:p w14:paraId="28864C14" w14:textId="0FA576D9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1107" w:type="pct"/>
          </w:tcPr>
          <w:p w14:paraId="59CD2D62" w14:textId="77777777" w:rsidR="00235AE6" w:rsidRPr="0090622A" w:rsidRDefault="00235AE6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2F52FE8A" w14:textId="3B216ABE" w:rsidR="00235AE6" w:rsidRPr="0090622A" w:rsidRDefault="00351E63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0,75</w:t>
            </w:r>
          </w:p>
          <w:p w14:paraId="03847D3E" w14:textId="2206D843" w:rsidR="004C00D9" w:rsidRPr="0090622A" w:rsidRDefault="00351E63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7,5</w:t>
            </w:r>
            <w:r w:rsidR="00235AE6" w:rsidRPr="0090622A">
              <w:rPr>
                <w:color w:val="auto"/>
                <w:sz w:val="26"/>
                <w:szCs w:val="26"/>
              </w:rPr>
              <w:t>%</w:t>
            </w:r>
          </w:p>
        </w:tc>
        <w:tc>
          <w:tcPr>
            <w:tcW w:w="884" w:type="pct"/>
          </w:tcPr>
          <w:p w14:paraId="0CC56D4C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16" w:type="pct"/>
          </w:tcPr>
          <w:p w14:paraId="0CFEB1D0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463" w:type="pct"/>
          </w:tcPr>
          <w:p w14:paraId="21F82AB1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488A8FA2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0</w:t>
            </w:r>
          </w:p>
          <w:p w14:paraId="06B510B3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  <w:highlight w:val="yellow"/>
              </w:rPr>
            </w:pPr>
            <w:r w:rsidRPr="0090622A">
              <w:rPr>
                <w:color w:val="auto"/>
                <w:sz w:val="26"/>
                <w:szCs w:val="26"/>
              </w:rPr>
              <w:t>10%</w:t>
            </w:r>
          </w:p>
        </w:tc>
      </w:tr>
      <w:tr w:rsidR="00794938" w:rsidRPr="0090622A" w14:paraId="2F1B74D8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5E74A72C" w14:textId="426F1836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b/>
                <w:bCs/>
                <w:color w:val="auto"/>
                <w:sz w:val="26"/>
                <w:szCs w:val="26"/>
              </w:rPr>
              <w:t>6.</w:t>
            </w:r>
            <w:r w:rsidRPr="0090622A">
              <w:rPr>
                <w:b/>
                <w:color w:val="auto"/>
                <w:sz w:val="26"/>
                <w:szCs w:val="26"/>
              </w:rPr>
              <w:t xml:space="preserve"> Bài toán thực tế</w:t>
            </w:r>
            <w:r w:rsidR="00F51B2A" w:rsidRPr="0090622A">
              <w:rPr>
                <w:b/>
                <w:color w:val="auto"/>
                <w:sz w:val="26"/>
                <w:szCs w:val="26"/>
              </w:rPr>
              <w:t xml:space="preserve"> tính toán</w:t>
            </w:r>
          </w:p>
        </w:tc>
        <w:tc>
          <w:tcPr>
            <w:tcW w:w="863" w:type="pct"/>
          </w:tcPr>
          <w:p w14:paraId="3C3E2FB5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1107" w:type="pct"/>
          </w:tcPr>
          <w:p w14:paraId="38B8FBBC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84" w:type="pct"/>
          </w:tcPr>
          <w:p w14:paraId="2B9E31FE" w14:textId="4020EAC8" w:rsidR="004C00D9" w:rsidRPr="0090622A" w:rsidRDefault="00D4129C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 xml:space="preserve">Bài toán tính </w:t>
            </w:r>
            <w:r w:rsidR="00F51B2A" w:rsidRPr="0090622A">
              <w:rPr>
                <w:color w:val="auto"/>
                <w:sz w:val="26"/>
                <w:szCs w:val="26"/>
                <w:lang w:val="fr-FR"/>
              </w:rPr>
              <w:t xml:space="preserve">toán </w:t>
            </w:r>
            <w:r w:rsidR="00D52745" w:rsidRPr="0090622A">
              <w:rPr>
                <w:color w:val="auto"/>
                <w:sz w:val="26"/>
                <w:szCs w:val="26"/>
                <w:lang w:val="fr-FR"/>
              </w:rPr>
              <w:t xml:space="preserve">liên quan </w:t>
            </w:r>
            <w:r w:rsidR="00F51B2A" w:rsidRPr="0090622A">
              <w:rPr>
                <w:color w:val="auto"/>
                <w:sz w:val="26"/>
                <w:szCs w:val="26"/>
                <w:lang w:val="fr-FR"/>
              </w:rPr>
              <w:t xml:space="preserve">đến </w:t>
            </w:r>
            <w:r w:rsidR="00D52745" w:rsidRPr="0090622A">
              <w:rPr>
                <w:color w:val="auto"/>
                <w:sz w:val="26"/>
                <w:szCs w:val="26"/>
                <w:lang w:val="fr-FR"/>
              </w:rPr>
              <w:t>%</w:t>
            </w:r>
          </w:p>
        </w:tc>
        <w:tc>
          <w:tcPr>
            <w:tcW w:w="816" w:type="pct"/>
          </w:tcPr>
          <w:p w14:paraId="6EF096D1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</w:p>
        </w:tc>
        <w:tc>
          <w:tcPr>
            <w:tcW w:w="463" w:type="pct"/>
          </w:tcPr>
          <w:p w14:paraId="1ED6BCF3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</w:p>
        </w:tc>
      </w:tr>
      <w:tr w:rsidR="00794938" w:rsidRPr="0090622A" w14:paraId="3CE1D16B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7BDC3DCA" w14:textId="77777777" w:rsidR="00D4129C" w:rsidRPr="0090622A" w:rsidRDefault="00D4129C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Số câu:</w:t>
            </w:r>
          </w:p>
          <w:p w14:paraId="4B3B6C7D" w14:textId="77777777" w:rsidR="00D4129C" w:rsidRPr="0090622A" w:rsidRDefault="00D4129C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Số điểm:</w:t>
            </w:r>
          </w:p>
          <w:p w14:paraId="0A789810" w14:textId="41BDC5DC" w:rsidR="00D4129C" w:rsidRPr="0090622A" w:rsidRDefault="00D4129C" w:rsidP="0015769A">
            <w:pPr>
              <w:spacing w:line="324" w:lineRule="auto"/>
              <w:jc w:val="left"/>
              <w:rPr>
                <w:b/>
                <w:bCs/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Tỉ lệ:</w:t>
            </w:r>
          </w:p>
        </w:tc>
        <w:tc>
          <w:tcPr>
            <w:tcW w:w="863" w:type="pct"/>
          </w:tcPr>
          <w:p w14:paraId="4F6E515D" w14:textId="77777777" w:rsidR="00D4129C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</w:p>
        </w:tc>
        <w:tc>
          <w:tcPr>
            <w:tcW w:w="1107" w:type="pct"/>
          </w:tcPr>
          <w:p w14:paraId="5634356D" w14:textId="77777777" w:rsidR="00D4129C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</w:p>
        </w:tc>
        <w:tc>
          <w:tcPr>
            <w:tcW w:w="884" w:type="pct"/>
          </w:tcPr>
          <w:p w14:paraId="6CCCB307" w14:textId="77777777" w:rsidR="00D4129C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1</w:t>
            </w:r>
          </w:p>
          <w:p w14:paraId="7A5D3CAE" w14:textId="4100B154" w:rsidR="00D4129C" w:rsidRPr="0090622A" w:rsidRDefault="00F51B2A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0</w:t>
            </w:r>
            <w:r w:rsidR="00351E63">
              <w:rPr>
                <w:color w:val="auto"/>
                <w:sz w:val="26"/>
                <w:szCs w:val="26"/>
                <w:lang w:val="fr-FR"/>
              </w:rPr>
              <w:t>,</w:t>
            </w:r>
            <w:r w:rsidRPr="0090622A">
              <w:rPr>
                <w:color w:val="auto"/>
                <w:sz w:val="26"/>
                <w:szCs w:val="26"/>
                <w:lang w:val="fr-FR"/>
              </w:rPr>
              <w:t>75</w:t>
            </w:r>
          </w:p>
          <w:p w14:paraId="2BF26BDE" w14:textId="55191EC4" w:rsidR="00D4129C" w:rsidRPr="0090622A" w:rsidRDefault="00F51B2A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7</w:t>
            </w:r>
            <w:r w:rsidR="00351E63">
              <w:rPr>
                <w:color w:val="auto"/>
                <w:sz w:val="26"/>
                <w:szCs w:val="26"/>
                <w:lang w:val="fr-FR"/>
              </w:rPr>
              <w:t>,</w:t>
            </w:r>
            <w:r w:rsidRPr="0090622A">
              <w:rPr>
                <w:color w:val="auto"/>
                <w:sz w:val="26"/>
                <w:szCs w:val="26"/>
                <w:lang w:val="fr-FR"/>
              </w:rPr>
              <w:t>5</w:t>
            </w:r>
            <w:r w:rsidR="00D4129C" w:rsidRPr="0090622A">
              <w:rPr>
                <w:color w:val="auto"/>
                <w:sz w:val="26"/>
                <w:szCs w:val="26"/>
                <w:lang w:val="fr-FR"/>
              </w:rPr>
              <w:t>%</w:t>
            </w:r>
          </w:p>
        </w:tc>
        <w:tc>
          <w:tcPr>
            <w:tcW w:w="816" w:type="pct"/>
          </w:tcPr>
          <w:p w14:paraId="0E20F240" w14:textId="77777777" w:rsidR="00D4129C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</w:p>
        </w:tc>
        <w:tc>
          <w:tcPr>
            <w:tcW w:w="463" w:type="pct"/>
          </w:tcPr>
          <w:p w14:paraId="6C261149" w14:textId="77777777" w:rsidR="00D4129C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1</w:t>
            </w:r>
          </w:p>
          <w:p w14:paraId="0B7209F2" w14:textId="7AC9794F" w:rsidR="00D4129C" w:rsidRPr="0090622A" w:rsidRDefault="00F51B2A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0.75</w:t>
            </w:r>
          </w:p>
          <w:p w14:paraId="20FA497C" w14:textId="361ECB37" w:rsidR="00D4129C" w:rsidRPr="0090622A" w:rsidRDefault="00F51B2A" w:rsidP="0015769A">
            <w:pPr>
              <w:spacing w:line="324" w:lineRule="auto"/>
              <w:rPr>
                <w:color w:val="auto"/>
                <w:sz w:val="26"/>
                <w:szCs w:val="26"/>
                <w:lang w:val="fr-FR"/>
              </w:rPr>
            </w:pPr>
            <w:r w:rsidRPr="0090622A">
              <w:rPr>
                <w:color w:val="auto"/>
                <w:sz w:val="26"/>
                <w:szCs w:val="26"/>
                <w:lang w:val="fr-FR"/>
              </w:rPr>
              <w:t>7.5</w:t>
            </w:r>
            <w:r w:rsidR="00D4129C" w:rsidRPr="0090622A">
              <w:rPr>
                <w:color w:val="auto"/>
                <w:sz w:val="26"/>
                <w:szCs w:val="26"/>
                <w:lang w:val="fr-FR"/>
              </w:rPr>
              <w:t>%</w:t>
            </w:r>
          </w:p>
        </w:tc>
      </w:tr>
      <w:tr w:rsidR="00794938" w:rsidRPr="0090622A" w14:paraId="2FFA997B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34992439" w14:textId="0F8FB4D8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 xml:space="preserve">7. Hình học </w:t>
            </w:r>
          </w:p>
        </w:tc>
        <w:tc>
          <w:tcPr>
            <w:tcW w:w="863" w:type="pct"/>
          </w:tcPr>
          <w:p w14:paraId="720F5E05" w14:textId="221FCCFB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 xml:space="preserve">Chứng minh </w:t>
            </w:r>
            <w:r w:rsidR="00F51B2A" w:rsidRPr="0090622A">
              <w:rPr>
                <w:color w:val="auto"/>
                <w:sz w:val="26"/>
                <w:szCs w:val="26"/>
              </w:rPr>
              <w:t>tiếp tuyến</w:t>
            </w:r>
            <w:r w:rsidRPr="0090622A">
              <w:rPr>
                <w:color w:val="auto"/>
                <w:sz w:val="26"/>
                <w:szCs w:val="26"/>
              </w:rPr>
              <w:t>; vuông góc</w:t>
            </w:r>
            <w:r w:rsidR="00235AE6" w:rsidRPr="0090622A">
              <w:rPr>
                <w:color w:val="auto"/>
                <w:sz w:val="26"/>
                <w:szCs w:val="26"/>
              </w:rPr>
              <w:t xml:space="preserve">; </w:t>
            </w:r>
            <w:r w:rsidRPr="0090622A">
              <w:rPr>
                <w:color w:val="auto"/>
                <w:sz w:val="26"/>
                <w:szCs w:val="26"/>
              </w:rPr>
              <w:t xml:space="preserve">song song </w:t>
            </w:r>
          </w:p>
        </w:tc>
        <w:tc>
          <w:tcPr>
            <w:tcW w:w="1107" w:type="pct"/>
          </w:tcPr>
          <w:p w14:paraId="5296D250" w14:textId="176858E5" w:rsidR="004C00D9" w:rsidRPr="0090622A" w:rsidRDefault="004C00D9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</w:p>
        </w:tc>
        <w:tc>
          <w:tcPr>
            <w:tcW w:w="884" w:type="pct"/>
          </w:tcPr>
          <w:p w14:paraId="7F0F217F" w14:textId="46B4713F" w:rsidR="004C00D9" w:rsidRPr="0090622A" w:rsidRDefault="00235AE6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Chứng minh đẳng thức</w:t>
            </w:r>
            <w:r w:rsidR="00F51B2A" w:rsidRPr="0090622A">
              <w:rPr>
                <w:color w:val="auto"/>
                <w:sz w:val="26"/>
                <w:szCs w:val="26"/>
              </w:rPr>
              <w:t xml:space="preserve"> …</w:t>
            </w:r>
          </w:p>
        </w:tc>
        <w:tc>
          <w:tcPr>
            <w:tcW w:w="816" w:type="pct"/>
          </w:tcPr>
          <w:p w14:paraId="02850E8F" w14:textId="78CDA9A8" w:rsidR="004C00D9" w:rsidRPr="0090622A" w:rsidRDefault="00D4129C" w:rsidP="0015769A">
            <w:pPr>
              <w:spacing w:line="324" w:lineRule="auto"/>
              <w:jc w:val="left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Chứng minh góc bằng nhau, 3 điểm thẳng hàng…</w:t>
            </w:r>
          </w:p>
        </w:tc>
        <w:tc>
          <w:tcPr>
            <w:tcW w:w="463" w:type="pct"/>
          </w:tcPr>
          <w:p w14:paraId="458C3C85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  <w:highlight w:val="yellow"/>
              </w:rPr>
            </w:pPr>
          </w:p>
        </w:tc>
      </w:tr>
      <w:tr w:rsidR="00794938" w:rsidRPr="0090622A" w14:paraId="0E67D41A" w14:textId="77777777" w:rsidTr="0090622A">
        <w:tc>
          <w:tcPr>
            <w:tcW w:w="867" w:type="pct"/>
            <w:tcBorders>
              <w:right w:val="single" w:sz="4" w:space="0" w:color="auto"/>
            </w:tcBorders>
            <w:vAlign w:val="center"/>
          </w:tcPr>
          <w:p w14:paraId="3BDEC206" w14:textId="77777777" w:rsidR="004C00D9" w:rsidRPr="0090622A" w:rsidRDefault="004C00D9" w:rsidP="0015769A">
            <w:pPr>
              <w:spacing w:line="324" w:lineRule="auto"/>
              <w:jc w:val="left"/>
              <w:rPr>
                <w:bCs/>
                <w:color w:val="auto"/>
                <w:sz w:val="26"/>
                <w:szCs w:val="26"/>
              </w:rPr>
            </w:pPr>
            <w:r w:rsidRPr="0090622A">
              <w:rPr>
                <w:bCs/>
                <w:color w:val="auto"/>
                <w:sz w:val="26"/>
                <w:szCs w:val="26"/>
              </w:rPr>
              <w:t>Số câu:</w:t>
            </w:r>
          </w:p>
          <w:p w14:paraId="6BC63ED0" w14:textId="77777777" w:rsidR="004C00D9" w:rsidRPr="0090622A" w:rsidRDefault="004C00D9" w:rsidP="0015769A">
            <w:pPr>
              <w:spacing w:line="324" w:lineRule="auto"/>
              <w:jc w:val="left"/>
              <w:rPr>
                <w:bCs/>
                <w:color w:val="auto"/>
                <w:sz w:val="26"/>
                <w:szCs w:val="26"/>
              </w:rPr>
            </w:pPr>
            <w:r w:rsidRPr="0090622A">
              <w:rPr>
                <w:bCs/>
                <w:color w:val="auto"/>
                <w:sz w:val="26"/>
                <w:szCs w:val="26"/>
              </w:rPr>
              <w:t>Số điểm:</w:t>
            </w:r>
          </w:p>
          <w:p w14:paraId="2F649B36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Cs/>
                <w:color w:val="auto"/>
                <w:sz w:val="26"/>
                <w:szCs w:val="26"/>
              </w:rPr>
              <w:t>Tỉ lệ:</w:t>
            </w:r>
          </w:p>
        </w:tc>
        <w:tc>
          <w:tcPr>
            <w:tcW w:w="863" w:type="pct"/>
          </w:tcPr>
          <w:p w14:paraId="41A344F4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2F99126B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0</w:t>
            </w:r>
          </w:p>
          <w:p w14:paraId="1E645B2E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0%</w:t>
            </w:r>
          </w:p>
        </w:tc>
        <w:tc>
          <w:tcPr>
            <w:tcW w:w="1107" w:type="pct"/>
          </w:tcPr>
          <w:p w14:paraId="01523BB6" w14:textId="21F2DD42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</w:p>
        </w:tc>
        <w:tc>
          <w:tcPr>
            <w:tcW w:w="884" w:type="pct"/>
          </w:tcPr>
          <w:p w14:paraId="0ACD0C71" w14:textId="77777777" w:rsidR="00235AE6" w:rsidRPr="0090622A" w:rsidRDefault="00235AE6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7762EE90" w14:textId="77777777" w:rsidR="00235AE6" w:rsidRPr="0090622A" w:rsidRDefault="00235AE6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0</w:t>
            </w:r>
          </w:p>
          <w:p w14:paraId="3D8BED57" w14:textId="29670E43" w:rsidR="004C00D9" w:rsidRPr="0090622A" w:rsidRDefault="00235AE6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0%</w:t>
            </w:r>
          </w:p>
        </w:tc>
        <w:tc>
          <w:tcPr>
            <w:tcW w:w="816" w:type="pct"/>
          </w:tcPr>
          <w:p w14:paraId="0FA2A36E" w14:textId="77777777" w:rsidR="00D4129C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</w:t>
            </w:r>
          </w:p>
          <w:p w14:paraId="6D646037" w14:textId="77777777" w:rsidR="00D4129C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,0</w:t>
            </w:r>
          </w:p>
          <w:p w14:paraId="3C1CFE8B" w14:textId="3ECC1318" w:rsidR="004C00D9" w:rsidRPr="0090622A" w:rsidRDefault="00D4129C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10%</w:t>
            </w:r>
          </w:p>
        </w:tc>
        <w:tc>
          <w:tcPr>
            <w:tcW w:w="463" w:type="pct"/>
          </w:tcPr>
          <w:p w14:paraId="3F5DEF77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3</w:t>
            </w:r>
          </w:p>
          <w:p w14:paraId="11B88153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</w:rPr>
            </w:pPr>
            <w:r w:rsidRPr="0090622A">
              <w:rPr>
                <w:color w:val="auto"/>
                <w:sz w:val="26"/>
                <w:szCs w:val="26"/>
              </w:rPr>
              <w:t>3,0</w:t>
            </w:r>
          </w:p>
          <w:p w14:paraId="6E45FF80" w14:textId="77777777" w:rsidR="004C00D9" w:rsidRPr="0090622A" w:rsidRDefault="004C00D9" w:rsidP="0015769A">
            <w:pPr>
              <w:spacing w:line="324" w:lineRule="auto"/>
              <w:rPr>
                <w:color w:val="auto"/>
                <w:sz w:val="26"/>
                <w:szCs w:val="26"/>
                <w:highlight w:val="yellow"/>
              </w:rPr>
            </w:pPr>
            <w:r w:rsidRPr="0090622A">
              <w:rPr>
                <w:color w:val="auto"/>
                <w:sz w:val="26"/>
                <w:szCs w:val="26"/>
              </w:rPr>
              <w:t>30%</w:t>
            </w:r>
          </w:p>
        </w:tc>
      </w:tr>
      <w:tr w:rsidR="00794938" w:rsidRPr="0090622A" w14:paraId="3BC3B554" w14:textId="77777777" w:rsidTr="00ED7949">
        <w:trPr>
          <w:trHeight w:val="1066"/>
        </w:trPr>
        <w:tc>
          <w:tcPr>
            <w:tcW w:w="867" w:type="pct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040B400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Tổng số câu:</w:t>
            </w:r>
          </w:p>
          <w:p w14:paraId="0D463394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TS điểm:</w:t>
            </w:r>
          </w:p>
          <w:p w14:paraId="5935647E" w14:textId="77777777" w:rsidR="004C00D9" w:rsidRPr="0090622A" w:rsidRDefault="004C00D9" w:rsidP="0015769A">
            <w:pPr>
              <w:spacing w:line="324" w:lineRule="auto"/>
              <w:jc w:val="left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Tỉ lệ:</w:t>
            </w:r>
          </w:p>
        </w:tc>
        <w:tc>
          <w:tcPr>
            <w:tcW w:w="863" w:type="pct"/>
            <w:shd w:val="clear" w:color="auto" w:fill="D9D9D9" w:themeFill="background1" w:themeFillShade="D9"/>
            <w:vAlign w:val="center"/>
          </w:tcPr>
          <w:p w14:paraId="705D2AA9" w14:textId="59A4E9A3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4</w:t>
            </w:r>
          </w:p>
          <w:p w14:paraId="413A7D05" w14:textId="7DC2974B" w:rsidR="004C00D9" w:rsidRPr="0090622A" w:rsidRDefault="00235AE6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3</w:t>
            </w:r>
            <w:r w:rsidR="00D4129C" w:rsidRPr="0090622A">
              <w:rPr>
                <w:b/>
                <w:color w:val="auto"/>
                <w:sz w:val="26"/>
                <w:szCs w:val="26"/>
              </w:rPr>
              <w:t>,</w:t>
            </w:r>
            <w:r w:rsidR="00E3316C" w:rsidRPr="0090622A">
              <w:rPr>
                <w:b/>
                <w:color w:val="auto"/>
                <w:sz w:val="26"/>
                <w:szCs w:val="26"/>
              </w:rPr>
              <w:t>5</w:t>
            </w:r>
          </w:p>
          <w:p w14:paraId="7BDB0ABF" w14:textId="19BCC24B" w:rsidR="004C00D9" w:rsidRPr="0090622A" w:rsidRDefault="00235AE6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3</w:t>
            </w:r>
            <w:r w:rsidR="00E3316C" w:rsidRPr="0090622A">
              <w:rPr>
                <w:b/>
                <w:color w:val="auto"/>
                <w:sz w:val="26"/>
                <w:szCs w:val="26"/>
              </w:rPr>
              <w:t>5</w:t>
            </w:r>
            <w:r w:rsidR="004C00D9" w:rsidRPr="0090622A">
              <w:rPr>
                <w:b/>
                <w:color w:val="auto"/>
                <w:sz w:val="26"/>
                <w:szCs w:val="26"/>
              </w:rPr>
              <w:t>%</w:t>
            </w:r>
          </w:p>
        </w:tc>
        <w:tc>
          <w:tcPr>
            <w:tcW w:w="1107" w:type="pct"/>
            <w:shd w:val="clear" w:color="auto" w:fill="D9D9D9" w:themeFill="background1" w:themeFillShade="D9"/>
            <w:vAlign w:val="center"/>
          </w:tcPr>
          <w:p w14:paraId="1D382ABD" w14:textId="0091C20C" w:rsidR="004C00D9" w:rsidRPr="0090622A" w:rsidRDefault="00235AE6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5</w:t>
            </w:r>
          </w:p>
          <w:p w14:paraId="0ECC5720" w14:textId="289FE2ED" w:rsidR="004C00D9" w:rsidRPr="0090622A" w:rsidRDefault="00E3316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3.75</w:t>
            </w:r>
          </w:p>
          <w:p w14:paraId="50371E85" w14:textId="5FCBA383" w:rsidR="004C00D9" w:rsidRPr="0090622A" w:rsidRDefault="00E3316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37.5</w:t>
            </w:r>
            <w:r w:rsidR="004C00D9" w:rsidRPr="0090622A">
              <w:rPr>
                <w:b/>
                <w:color w:val="auto"/>
                <w:sz w:val="26"/>
                <w:szCs w:val="26"/>
              </w:rPr>
              <w:t>%</w:t>
            </w:r>
          </w:p>
        </w:tc>
        <w:tc>
          <w:tcPr>
            <w:tcW w:w="884" w:type="pct"/>
            <w:shd w:val="clear" w:color="auto" w:fill="D9D9D9" w:themeFill="background1" w:themeFillShade="D9"/>
            <w:vAlign w:val="center"/>
          </w:tcPr>
          <w:p w14:paraId="6D9AC17C" w14:textId="6A387B92" w:rsidR="004C00D9" w:rsidRPr="0090622A" w:rsidRDefault="00D4129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2</w:t>
            </w:r>
          </w:p>
          <w:p w14:paraId="64FDA4D6" w14:textId="458FCFD7" w:rsidR="004C00D9" w:rsidRPr="0090622A" w:rsidRDefault="00E3316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.75</w:t>
            </w:r>
          </w:p>
          <w:p w14:paraId="71A98A12" w14:textId="3C5E6F9E" w:rsidR="004C00D9" w:rsidRPr="0090622A" w:rsidRDefault="00E3316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7.5</w:t>
            </w:r>
            <w:r w:rsidR="004C00D9" w:rsidRPr="0090622A">
              <w:rPr>
                <w:b/>
                <w:color w:val="auto"/>
                <w:sz w:val="26"/>
                <w:szCs w:val="26"/>
              </w:rPr>
              <w:t>%</w:t>
            </w:r>
          </w:p>
        </w:tc>
        <w:tc>
          <w:tcPr>
            <w:tcW w:w="816" w:type="pct"/>
            <w:shd w:val="clear" w:color="auto" w:fill="D9D9D9" w:themeFill="background1" w:themeFillShade="D9"/>
            <w:vAlign w:val="center"/>
          </w:tcPr>
          <w:p w14:paraId="425B6429" w14:textId="471E56DB" w:rsidR="00D4129C" w:rsidRPr="0090622A" w:rsidRDefault="00D4129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</w:t>
            </w:r>
          </w:p>
          <w:p w14:paraId="271D0E79" w14:textId="77777777" w:rsidR="004C00D9" w:rsidRPr="0090622A" w:rsidRDefault="00D4129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,0</w:t>
            </w:r>
          </w:p>
          <w:p w14:paraId="1022B6B3" w14:textId="7EF0FCE7" w:rsidR="00D4129C" w:rsidRPr="0090622A" w:rsidRDefault="00D4129C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0%</w:t>
            </w:r>
          </w:p>
        </w:tc>
        <w:tc>
          <w:tcPr>
            <w:tcW w:w="463" w:type="pct"/>
            <w:shd w:val="clear" w:color="auto" w:fill="D9D9D9" w:themeFill="background1" w:themeFillShade="D9"/>
            <w:vAlign w:val="center"/>
          </w:tcPr>
          <w:p w14:paraId="1EC7A2B5" w14:textId="6197A831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</w:t>
            </w:r>
            <w:r w:rsidR="00235AE6" w:rsidRPr="0090622A">
              <w:rPr>
                <w:b/>
                <w:color w:val="auto"/>
                <w:sz w:val="26"/>
                <w:szCs w:val="26"/>
              </w:rPr>
              <w:t>2</w:t>
            </w:r>
          </w:p>
          <w:p w14:paraId="6BB9BDA3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0,0</w:t>
            </w:r>
          </w:p>
          <w:p w14:paraId="4FAD05C8" w14:textId="77777777" w:rsidR="004C00D9" w:rsidRPr="0090622A" w:rsidRDefault="004C00D9" w:rsidP="0015769A">
            <w:pPr>
              <w:spacing w:line="324" w:lineRule="auto"/>
              <w:rPr>
                <w:b/>
                <w:color w:val="auto"/>
                <w:sz w:val="26"/>
                <w:szCs w:val="26"/>
              </w:rPr>
            </w:pPr>
            <w:r w:rsidRPr="0090622A">
              <w:rPr>
                <w:b/>
                <w:color w:val="auto"/>
                <w:sz w:val="26"/>
                <w:szCs w:val="26"/>
              </w:rPr>
              <w:t>100%</w:t>
            </w:r>
          </w:p>
        </w:tc>
      </w:tr>
    </w:tbl>
    <w:p w14:paraId="09C468DA" w14:textId="77777777" w:rsidR="0015769A" w:rsidRDefault="0015769A" w:rsidP="0015769A">
      <w:pPr>
        <w:spacing w:line="324" w:lineRule="auto"/>
        <w:rPr>
          <w:color w:val="auto"/>
          <w:sz w:val="26"/>
          <w:szCs w:val="26"/>
        </w:rPr>
        <w:sectPr w:rsidR="0015769A" w:rsidSect="0090622A">
          <w:pgSz w:w="15840" w:h="12240" w:orient="landscape"/>
          <w:pgMar w:top="720" w:right="720" w:bottom="720" w:left="720" w:header="720" w:footer="720" w:gutter="0"/>
          <w:cols w:space="720"/>
          <w:docGrid w:linePitch="360"/>
        </w:sectPr>
      </w:pPr>
    </w:p>
    <w:p w14:paraId="4002B36A" w14:textId="77777777" w:rsidR="000F4C9D" w:rsidRPr="0090622A" w:rsidRDefault="000F4C9D" w:rsidP="00085086">
      <w:pPr>
        <w:spacing w:line="324" w:lineRule="auto"/>
        <w:rPr>
          <w:color w:val="auto"/>
          <w:sz w:val="26"/>
          <w:szCs w:val="26"/>
        </w:rPr>
      </w:pPr>
    </w:p>
    <w:sectPr w:rsidR="000F4C9D" w:rsidRPr="0090622A" w:rsidSect="006E6B5A">
      <w:pgSz w:w="12240" w:h="15840"/>
      <w:pgMar w:top="450" w:right="720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DF2D01"/>
    <w:multiLevelType w:val="hybridMultilevel"/>
    <w:tmpl w:val="7DA240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2045D9"/>
    <w:multiLevelType w:val="hybridMultilevel"/>
    <w:tmpl w:val="EF96F9EE"/>
    <w:lvl w:ilvl="0" w:tplc="E850E764">
      <w:start w:val="1"/>
      <w:numFmt w:val="lowerLetter"/>
      <w:lvlText w:val="%1)"/>
      <w:lvlJc w:val="left"/>
      <w:pPr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7E61A3"/>
    <w:multiLevelType w:val="hybridMultilevel"/>
    <w:tmpl w:val="C80052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014186890">
    <w:abstractNumId w:val="1"/>
  </w:num>
  <w:num w:numId="2" w16cid:durableId="176576394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7299574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hideSpellingErrors/>
  <w:hideGrammaticalErrors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00D9"/>
    <w:rsid w:val="00085086"/>
    <w:rsid w:val="000E4E7E"/>
    <w:rsid w:val="000F4C9D"/>
    <w:rsid w:val="0015769A"/>
    <w:rsid w:val="00235AE6"/>
    <w:rsid w:val="00351E63"/>
    <w:rsid w:val="004C00D9"/>
    <w:rsid w:val="006A14F3"/>
    <w:rsid w:val="00770A25"/>
    <w:rsid w:val="00794938"/>
    <w:rsid w:val="00877F23"/>
    <w:rsid w:val="0090622A"/>
    <w:rsid w:val="00A75F19"/>
    <w:rsid w:val="00AD4198"/>
    <w:rsid w:val="00D4129C"/>
    <w:rsid w:val="00D52745"/>
    <w:rsid w:val="00E3316C"/>
    <w:rsid w:val="00E9256A"/>
    <w:rsid w:val="00ED7949"/>
    <w:rsid w:val="00F51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062983"/>
  <w15:chartTrackingRefBased/>
  <w15:docId w15:val="{81DEBA91-2FA8-46CE-A21C-78D2140C1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00D9"/>
    <w:pPr>
      <w:spacing w:after="0" w:line="360" w:lineRule="auto"/>
      <w:jc w:val="both"/>
    </w:pPr>
    <w:rPr>
      <w:rFonts w:ascii="Arial" w:eastAsiaTheme="minorHAnsi" w:hAnsi="Arial" w:cs="Arial"/>
      <w:color w:val="000000"/>
      <w:kern w:val="0"/>
      <w:sz w:val="24"/>
      <w:szCs w:val="24"/>
      <w:lang w:eastAsia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C00D9"/>
    <w:pPr>
      <w:spacing w:after="0" w:line="240" w:lineRule="auto"/>
    </w:pPr>
    <w:rPr>
      <w:rFonts w:ascii="Calibri" w:eastAsia="MS Mincho" w:hAnsi="Calibri" w:cs="Times New Roman"/>
      <w:kern w:val="0"/>
      <w:lang w:eastAsia="ja-JP"/>
      <w14:ligatures w14:val="none"/>
    </w:rPr>
  </w:style>
  <w:style w:type="table" w:styleId="TableGrid">
    <w:name w:val="Table Grid"/>
    <w:basedOn w:val="TableNormal"/>
    <w:rsid w:val="004C00D9"/>
    <w:pPr>
      <w:spacing w:after="0" w:line="240" w:lineRule="auto"/>
      <w:jc w:val="center"/>
    </w:pPr>
    <w:rPr>
      <w:rFonts w:eastAsiaTheme="minorHAnsi"/>
      <w:kern w:val="0"/>
      <w:lang w:eastAsia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5769A"/>
    <w:pPr>
      <w:spacing w:line="240" w:lineRule="auto"/>
      <w:ind w:left="720"/>
      <w:jc w:val="left"/>
    </w:pPr>
    <w:rPr>
      <w:rFonts w:eastAsia="Times New Roman" w:cs="Times New Roman"/>
      <w:color w:val="auto"/>
    </w:rPr>
  </w:style>
  <w:style w:type="character" w:customStyle="1" w:styleId="ListParagraphChar">
    <w:name w:val="List Paragraph Char"/>
    <w:link w:val="ListParagraph"/>
    <w:uiPriority w:val="34"/>
    <w:qFormat/>
    <w:rsid w:val="0015769A"/>
    <w:rPr>
      <w:rFonts w:ascii="Arial" w:eastAsia="Times New Roman" w:hAnsi="Arial" w:cs="Times New Roman"/>
      <w:kern w:val="0"/>
      <w:sz w:val="24"/>
      <w:szCs w:val="24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ngnghiaduong@21g.in</dc:creator>
  <cp:keywords/>
  <dc:description/>
  <cp:lastModifiedBy>Lê Trí Đạt</cp:lastModifiedBy>
  <cp:revision>2</cp:revision>
  <cp:lastPrinted>2022-11-21T03:20:00Z</cp:lastPrinted>
  <dcterms:created xsi:type="dcterms:W3CDTF">2023-12-04T12:17:00Z</dcterms:created>
  <dcterms:modified xsi:type="dcterms:W3CDTF">2023-12-04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